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6CE3" w:rsidRPr="00524B49" w:rsidRDefault="00866CE3" w:rsidP="00866CE3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Контрольная работа </w:t>
      </w:r>
    </w:p>
    <w:p w:rsidR="00866CE3" w:rsidRDefault="00866CE3" w:rsidP="00866CE3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408F">
        <w:rPr>
          <w:rFonts w:ascii="Times New Roman" w:hAnsi="Times New Roman" w:cs="Times New Roman"/>
          <w:b/>
          <w:sz w:val="24"/>
          <w:szCs w:val="24"/>
        </w:rPr>
        <w:t>По теме</w:t>
      </w:r>
      <w:r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="00524B49">
        <w:rPr>
          <w:rFonts w:ascii="Times New Roman" w:hAnsi="Times New Roman" w:cs="Times New Roman"/>
          <w:b/>
          <w:sz w:val="24"/>
          <w:szCs w:val="24"/>
        </w:rPr>
        <w:t>Степень с целым показателем</w:t>
      </w:r>
      <w:r>
        <w:rPr>
          <w:rFonts w:ascii="Times New Roman" w:hAnsi="Times New Roman" w:cs="Times New Roman"/>
          <w:b/>
          <w:sz w:val="24"/>
          <w:szCs w:val="24"/>
        </w:rPr>
        <w:t>».</w:t>
      </w:r>
    </w:p>
    <w:p w:rsidR="00866CE3" w:rsidRDefault="00866CE3" w:rsidP="00866CE3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полнил ученик 8 класс</w:t>
      </w:r>
      <w:proofErr w:type="gramStart"/>
      <w:r w:rsidR="00DC714F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___________________________________</w:t>
      </w:r>
    </w:p>
    <w:p w:rsidR="00CD0D74" w:rsidRDefault="00CD0D74" w:rsidP="00F33F1C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3E4CCD" w:rsidRDefault="00CD0D74" w:rsidP="00DE2F59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езультаты:</w:t>
      </w:r>
    </w:p>
    <w:tbl>
      <w:tblPr>
        <w:tblStyle w:val="a6"/>
        <w:tblW w:w="0" w:type="auto"/>
        <w:tblLook w:val="04A0"/>
      </w:tblPr>
      <w:tblGrid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978"/>
      </w:tblGrid>
      <w:tr w:rsidR="00884618" w:rsidTr="00D51178"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а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б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в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г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а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б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в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г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а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б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а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б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а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б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в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г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Cambria Math" w:hAnsi="Cambria Math" w:cs="Times New Roman"/>
                <w:b/>
                <w:sz w:val="24"/>
                <w:szCs w:val="24"/>
              </w:rPr>
              <w:t>⅀</w:t>
            </w: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884618" w:rsidTr="00D51178"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DE2F5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C87F2D" w:rsidRDefault="00C87F2D" w:rsidP="00C87F2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 w:rsidR="005A2395">
        <w:rPr>
          <w:rFonts w:ascii="Times New Roman" w:hAnsi="Times New Roman" w:cs="Times New Roman"/>
          <w:b/>
          <w:sz w:val="24"/>
          <w:szCs w:val="24"/>
        </w:rPr>
        <w:t>1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Н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айдите значение выражения (1 балл) </w:t>
      </w:r>
    </w:p>
    <w:p w:rsidR="00C87F2D" w:rsidRDefault="00C87F2D" w:rsidP="00C87F2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</w:t>
      </w:r>
      <w:r w:rsidR="007450D4" w:rsidRPr="007450D4">
        <w:rPr>
          <w:rFonts w:ascii="Times New Roman" w:hAnsi="Times New Roman" w:cs="Times New Roman"/>
          <w:b/>
          <w:position w:val="-16"/>
          <w:sz w:val="24"/>
          <w:szCs w:val="24"/>
        </w:rPr>
        <w:object w:dxaOrig="14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4.75pt" o:ole="">
            <v:imagedata r:id="rId5" o:title=""/>
          </v:shape>
          <o:OLEObject Type="Embed" ProgID="Equation.DSMT4" ShapeID="_x0000_i1025" DrawAspect="Content" ObjectID="_1481064737" r:id="rId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756CA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  б)</w:t>
      </w:r>
      <w:r w:rsidR="005A2395" w:rsidRPr="005A23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2395" w:rsidRPr="005A2395">
        <w:rPr>
          <w:rFonts w:ascii="Times New Roman" w:hAnsi="Times New Roman" w:cs="Times New Roman"/>
          <w:b/>
          <w:position w:val="-28"/>
          <w:sz w:val="24"/>
          <w:szCs w:val="24"/>
        </w:rPr>
        <w:object w:dxaOrig="1120" w:dyaOrig="740">
          <v:shape id="_x0000_i1026" type="#_x0000_t75" style="width:56.25pt;height:37.5pt" o:ole="">
            <v:imagedata r:id="rId7" o:title=""/>
          </v:shape>
          <o:OLEObject Type="Embed" ProgID="Equation.DSMT4" ShapeID="_x0000_i1026" DrawAspect="Content" ObjectID="_1481064738" r:id="rId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756CAC"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6CAC"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F84ACA"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 xml:space="preserve">в) </w:t>
      </w:r>
      <w:r w:rsidR="00DF61C4" w:rsidRPr="00DF61C4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60">
          <v:shape id="_x0000_i1027" type="#_x0000_t75" style="width:46.5pt;height:18.75pt" o:ole="">
            <v:imagedata r:id="rId9" o:title=""/>
          </v:shape>
          <o:OLEObject Type="Embed" ProgID="Equation.DSMT4" ShapeID="_x0000_i1027" DrawAspect="Content" ObjectID="_1481064739" r:id="rId1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F84ACA">
        <w:rPr>
          <w:rFonts w:ascii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>г)</w:t>
      </w:r>
      <w:r w:rsidRPr="00A812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4ACA" w:rsidRPr="00F84ACA">
        <w:rPr>
          <w:rFonts w:ascii="Times New Roman" w:hAnsi="Times New Roman" w:cs="Times New Roman"/>
          <w:b/>
          <w:position w:val="-6"/>
          <w:sz w:val="24"/>
          <w:szCs w:val="24"/>
        </w:rPr>
        <w:object w:dxaOrig="820" w:dyaOrig="320">
          <v:shape id="_x0000_i1028" type="#_x0000_t75" style="width:41.25pt;height:16.5pt" o:ole="">
            <v:imagedata r:id="rId11" o:title=""/>
          </v:shape>
          <o:OLEObject Type="Embed" ProgID="Equation.DSMT4" ShapeID="_x0000_i1028" DrawAspect="Content" ObjectID="_1481064740" r:id="rId12"/>
        </w:object>
      </w:r>
    </w:p>
    <w:p w:rsidR="00C87F2D" w:rsidRDefault="00C87F2D" w:rsidP="00C87F2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349375" cy="809625"/>
            <wp:effectExtent l="95250" t="76200" r="98425" b="85725"/>
            <wp:docPr id="227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88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80962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9375" cy="857250"/>
            <wp:effectExtent l="95250" t="76200" r="98425" b="76200"/>
            <wp:docPr id="229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5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8572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9375" cy="895350"/>
            <wp:effectExtent l="95250" t="76200" r="98425" b="76200"/>
            <wp:docPr id="230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2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8953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9375" cy="933450"/>
            <wp:effectExtent l="95250" t="76200" r="98425" b="76200"/>
            <wp:docPr id="231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29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9334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C87F2D" w:rsidRDefault="00C87F2D" w:rsidP="00C87F2D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32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3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3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3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3D6946" w:rsidRDefault="00C87F2D" w:rsidP="002A1D4E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2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49EF">
        <w:rPr>
          <w:rFonts w:ascii="Times New Roman" w:hAnsi="Times New Roman" w:cs="Times New Roman"/>
          <w:b/>
          <w:sz w:val="24"/>
          <w:szCs w:val="24"/>
        </w:rPr>
        <w:t>Н</w:t>
      </w:r>
      <w:proofErr w:type="gramEnd"/>
      <w:r w:rsidR="00C049EF">
        <w:rPr>
          <w:rFonts w:ascii="Times New Roman" w:hAnsi="Times New Roman" w:cs="Times New Roman"/>
          <w:b/>
          <w:sz w:val="24"/>
          <w:szCs w:val="24"/>
        </w:rPr>
        <w:t>айдите значение выражения</w:t>
      </w:r>
      <w:r w:rsidR="005A2395">
        <w:rPr>
          <w:rFonts w:ascii="Times New Roman" w:hAnsi="Times New Roman" w:cs="Times New Roman"/>
          <w:b/>
          <w:sz w:val="24"/>
          <w:szCs w:val="24"/>
        </w:rPr>
        <w:t xml:space="preserve"> (2</w:t>
      </w:r>
      <w:r w:rsidR="002A1D4E">
        <w:rPr>
          <w:rFonts w:ascii="Times New Roman" w:hAnsi="Times New Roman" w:cs="Times New Roman"/>
          <w:b/>
          <w:sz w:val="24"/>
          <w:szCs w:val="24"/>
        </w:rPr>
        <w:t xml:space="preserve"> балл</w:t>
      </w:r>
      <w:r w:rsidR="005A2395">
        <w:rPr>
          <w:rFonts w:ascii="Times New Roman" w:hAnsi="Times New Roman" w:cs="Times New Roman"/>
          <w:b/>
          <w:sz w:val="24"/>
          <w:szCs w:val="24"/>
        </w:rPr>
        <w:t>а</w:t>
      </w:r>
      <w:r w:rsidR="002A1D4E">
        <w:rPr>
          <w:rFonts w:ascii="Times New Roman" w:hAnsi="Times New Roman" w:cs="Times New Roman"/>
          <w:b/>
          <w:sz w:val="24"/>
          <w:szCs w:val="24"/>
        </w:rPr>
        <w:t xml:space="preserve">) </w:t>
      </w:r>
    </w:p>
    <w:p w:rsidR="00C049EF" w:rsidRDefault="00C049EF" w:rsidP="00C049EF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</w:t>
      </w:r>
      <w:r w:rsidR="00D364F2" w:rsidRPr="003D6946">
        <w:rPr>
          <w:rFonts w:ascii="Times New Roman" w:hAnsi="Times New Roman" w:cs="Times New Roman"/>
          <w:b/>
          <w:position w:val="-6"/>
          <w:sz w:val="24"/>
          <w:szCs w:val="24"/>
        </w:rPr>
        <w:object w:dxaOrig="1520" w:dyaOrig="320">
          <v:shape id="_x0000_i1029" type="#_x0000_t75" style="width:76.5pt;height:16.5pt" o:ole="">
            <v:imagedata r:id="rId15" o:title=""/>
          </v:shape>
          <o:OLEObject Type="Embed" ProgID="Equation.DSMT4" ShapeID="_x0000_i1029" DrawAspect="Content" ObjectID="_1481064741" r:id="rId1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588F">
        <w:rPr>
          <w:rFonts w:ascii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 xml:space="preserve"> б)</w:t>
      </w:r>
      <w:r w:rsidRPr="004610C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76E1" w:rsidRPr="005A2395">
        <w:rPr>
          <w:rFonts w:ascii="Times New Roman" w:hAnsi="Times New Roman" w:cs="Times New Roman"/>
          <w:b/>
          <w:position w:val="-28"/>
          <w:sz w:val="24"/>
          <w:szCs w:val="24"/>
        </w:rPr>
        <w:object w:dxaOrig="2100" w:dyaOrig="740">
          <v:shape id="_x0000_i1030" type="#_x0000_t75" style="width:105.75pt;height:37.5pt" o:ole="">
            <v:imagedata r:id="rId17" o:title=""/>
          </v:shape>
          <o:OLEObject Type="Embed" ProgID="Equation.DSMT4" ShapeID="_x0000_i1030" DrawAspect="Content" ObjectID="_1481064742" r:id="rId1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627C"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 xml:space="preserve">в) </w:t>
      </w:r>
      <w:r w:rsidR="007E6DAA" w:rsidRPr="007E6DAA">
        <w:rPr>
          <w:rFonts w:ascii="Times New Roman" w:hAnsi="Times New Roman" w:cs="Times New Roman"/>
          <w:b/>
          <w:position w:val="-24"/>
          <w:sz w:val="24"/>
          <w:szCs w:val="24"/>
        </w:rPr>
        <w:object w:dxaOrig="1300" w:dyaOrig="780">
          <v:shape id="_x0000_i1031" type="#_x0000_t75" style="width:65.25pt;height:39.75pt" o:ole="">
            <v:imagedata r:id="rId19" o:title=""/>
          </v:shape>
          <o:OLEObject Type="Embed" ProgID="Equation.DSMT4" ShapeID="_x0000_i1031" DrawAspect="Content" ObjectID="_1481064743" r:id="rId2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588F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b/>
          <w:sz w:val="24"/>
          <w:szCs w:val="24"/>
        </w:rPr>
        <w:t>г)</w:t>
      </w:r>
      <w:r w:rsidRPr="00A812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3D46" w:rsidRPr="00CC11B6">
        <w:rPr>
          <w:rFonts w:ascii="Times New Roman" w:hAnsi="Times New Roman" w:cs="Times New Roman"/>
          <w:b/>
          <w:position w:val="-28"/>
          <w:sz w:val="24"/>
          <w:szCs w:val="24"/>
        </w:rPr>
        <w:object w:dxaOrig="2820" w:dyaOrig="740">
          <v:shape id="_x0000_i1032" type="#_x0000_t75" style="width:141.75pt;height:37.5pt" o:ole="">
            <v:imagedata r:id="rId21" o:title=""/>
          </v:shape>
          <o:OLEObject Type="Embed" ProgID="Equation.DSMT4" ShapeID="_x0000_i1032" DrawAspect="Content" ObjectID="_1481064744" r:id="rId22"/>
        </w:object>
      </w:r>
    </w:p>
    <w:p w:rsidR="001207C2" w:rsidRDefault="001207C2" w:rsidP="001207C2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242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211C2" w:rsidRPr="00A211C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196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="00A211C2" w:rsidRPr="00A211C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197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="00A211C2" w:rsidRPr="00A211C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198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1207C2" w:rsidRDefault="001207C2" w:rsidP="001207C2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4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4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4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4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357FA6" w:rsidRDefault="00357FA6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81781" w:rsidRDefault="00F81781" w:rsidP="00F81781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3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Н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айдите значение выражения (</w:t>
      </w:r>
      <w:r w:rsidR="00DD361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балла) </w:t>
      </w:r>
    </w:p>
    <w:p w:rsidR="00F81781" w:rsidRDefault="00F81781" w:rsidP="00F81781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</w:t>
      </w:r>
      <w:r w:rsidR="00085C3B" w:rsidRPr="003D6946">
        <w:rPr>
          <w:rFonts w:ascii="Times New Roman" w:hAnsi="Times New Roman" w:cs="Times New Roman"/>
          <w:b/>
          <w:position w:val="-6"/>
          <w:sz w:val="24"/>
          <w:szCs w:val="24"/>
        </w:rPr>
        <w:object w:dxaOrig="1180" w:dyaOrig="320">
          <v:shape id="_x0000_i1033" type="#_x0000_t75" style="width:59.25pt;height:16.5pt" o:ole="">
            <v:imagedata r:id="rId23" o:title=""/>
          </v:shape>
          <o:OLEObject Type="Embed" ProgID="Equation.DSMT4" ShapeID="_x0000_i1033" DrawAspect="Content" ObjectID="_1481064745" r:id="rId2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300CB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б)</w:t>
      </w:r>
      <w:r w:rsidRPr="004610C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13D22" w:rsidRPr="005A2395">
        <w:rPr>
          <w:rFonts w:ascii="Times New Roman" w:hAnsi="Times New Roman" w:cs="Times New Roman"/>
          <w:b/>
          <w:position w:val="-28"/>
          <w:sz w:val="24"/>
          <w:szCs w:val="24"/>
        </w:rPr>
        <w:object w:dxaOrig="2260" w:dyaOrig="740">
          <v:shape id="_x0000_i1034" type="#_x0000_t75" style="width:114pt;height:37.5pt" o:ole="">
            <v:imagedata r:id="rId25" o:title=""/>
          </v:shape>
          <o:OLEObject Type="Embed" ProgID="Equation.DSMT4" ShapeID="_x0000_i1034" DrawAspect="Content" ObjectID="_1481064746" r:id="rId2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</w:p>
    <w:p w:rsidR="00F81781" w:rsidRDefault="00F81781" w:rsidP="00F81781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028950" cy="1323975"/>
            <wp:effectExtent l="114300" t="76200" r="95250" b="85725"/>
            <wp:docPr id="80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3239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892425" cy="1323975"/>
            <wp:effectExtent l="95250" t="76200" r="98425" b="85725"/>
            <wp:docPr id="83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425" cy="13239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F81781" w:rsidRDefault="00F81781" w:rsidP="00F81781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9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00CB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92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F467DA" w:rsidRDefault="00F467DA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211C2" w:rsidRDefault="00A211C2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211C2" w:rsidRDefault="00A211C2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211C2" w:rsidRDefault="00A211C2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211C2" w:rsidRDefault="00A211C2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467DA" w:rsidRDefault="00C67517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="001C4167">
        <w:rPr>
          <w:rFonts w:ascii="Times New Roman" w:hAnsi="Times New Roman" w:cs="Times New Roman"/>
          <w:b/>
          <w:sz w:val="24"/>
          <w:szCs w:val="24"/>
        </w:rPr>
        <w:t>4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3611">
        <w:rPr>
          <w:rFonts w:ascii="Times New Roman" w:hAnsi="Times New Roman" w:cs="Times New Roman"/>
          <w:b/>
          <w:sz w:val="24"/>
          <w:szCs w:val="24"/>
        </w:rPr>
        <w:t>Н</w:t>
      </w:r>
      <w:proofErr w:type="gramEnd"/>
      <w:r w:rsidR="00DD3611">
        <w:rPr>
          <w:rFonts w:ascii="Times New Roman" w:hAnsi="Times New Roman" w:cs="Times New Roman"/>
          <w:b/>
          <w:sz w:val="24"/>
          <w:szCs w:val="24"/>
        </w:rPr>
        <w:t>айдите значение выраж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(по </w:t>
      </w:r>
      <w:r w:rsidR="00766F04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балла)</w:t>
      </w:r>
    </w:p>
    <w:p w:rsidR="00C67517" w:rsidRPr="00766F04" w:rsidRDefault="00C67517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)</w:t>
      </w:r>
      <w:r w:rsidRPr="00C675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0CB0" w:rsidRPr="00C67517">
        <w:rPr>
          <w:rFonts w:ascii="Times New Roman" w:hAnsi="Times New Roman" w:cs="Times New Roman"/>
          <w:b/>
          <w:position w:val="-10"/>
          <w:sz w:val="24"/>
          <w:szCs w:val="24"/>
        </w:rPr>
        <w:object w:dxaOrig="1620" w:dyaOrig="360">
          <v:shape id="_x0000_i1035" type="#_x0000_t75" style="width:81pt;height:18pt" o:ole="">
            <v:imagedata r:id="rId27" o:title=""/>
          </v:shape>
          <o:OLEObject Type="Embed" ProgID="Equation.DSMT4" ShapeID="_x0000_i1035" DrawAspect="Content" ObjectID="_1481064747" r:id="rId28"/>
        </w:object>
      </w:r>
      <w:r w:rsidR="003F17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6F04">
        <w:rPr>
          <w:rFonts w:ascii="Times New Roman" w:hAnsi="Times New Roman" w:cs="Times New Roman"/>
          <w:b/>
          <w:sz w:val="24"/>
          <w:szCs w:val="24"/>
        </w:rPr>
        <w:t xml:space="preserve">при </w:t>
      </w:r>
      <w:proofErr w:type="spellStart"/>
      <w:r w:rsidR="00766F04">
        <w:rPr>
          <w:rFonts w:ascii="Times New Roman" w:hAnsi="Times New Roman" w:cs="Times New Roman"/>
          <w:b/>
          <w:sz w:val="24"/>
          <w:szCs w:val="24"/>
        </w:rPr>
        <w:t>а=</w:t>
      </w:r>
      <w:proofErr w:type="spellEnd"/>
      <w:r w:rsidR="00B106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6F04">
        <w:rPr>
          <w:rFonts w:ascii="Times New Roman" w:hAnsi="Times New Roman" w:cs="Times New Roman"/>
          <w:b/>
          <w:sz w:val="24"/>
          <w:szCs w:val="24"/>
        </w:rPr>
        <w:t xml:space="preserve">-0,125 и </w:t>
      </w:r>
      <w:r w:rsidR="00766F04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66F04" w:rsidRPr="00766F04">
        <w:rPr>
          <w:rFonts w:ascii="Times New Roman" w:hAnsi="Times New Roman" w:cs="Times New Roman"/>
          <w:b/>
          <w:sz w:val="24"/>
          <w:szCs w:val="24"/>
        </w:rPr>
        <w:t>=8</w:t>
      </w:r>
      <w:r w:rsidR="003F1711">
        <w:rPr>
          <w:rFonts w:ascii="Times New Roman" w:hAnsi="Times New Roman" w:cs="Times New Roman"/>
          <w:b/>
          <w:sz w:val="24"/>
          <w:szCs w:val="24"/>
        </w:rPr>
        <w:t xml:space="preserve">                 б) </w:t>
      </w:r>
      <w:r w:rsidR="00766F04" w:rsidRPr="00766F04">
        <w:rPr>
          <w:rFonts w:ascii="Times New Roman" w:hAnsi="Times New Roman" w:cs="Times New Roman"/>
          <w:b/>
          <w:position w:val="-24"/>
          <w:sz w:val="24"/>
          <w:szCs w:val="24"/>
        </w:rPr>
        <w:object w:dxaOrig="1620" w:dyaOrig="620">
          <v:shape id="_x0000_i1036" type="#_x0000_t75" style="width:81pt;height:30.75pt" o:ole="">
            <v:imagedata r:id="rId29" o:title=""/>
          </v:shape>
          <o:OLEObject Type="Embed" ProgID="Equation.DSMT4" ShapeID="_x0000_i1036" DrawAspect="Content" ObjectID="_1481064748" r:id="rId30"/>
        </w:object>
      </w:r>
      <w:r w:rsidR="003F1711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766F04" w:rsidRPr="00766F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6F04">
        <w:rPr>
          <w:rFonts w:ascii="Times New Roman" w:hAnsi="Times New Roman" w:cs="Times New Roman"/>
          <w:b/>
          <w:sz w:val="24"/>
          <w:szCs w:val="24"/>
        </w:rPr>
        <w:t xml:space="preserve">при  </w:t>
      </w:r>
      <w:r w:rsidR="00661C1F" w:rsidRPr="00766F04">
        <w:rPr>
          <w:rFonts w:ascii="Times New Roman" w:hAnsi="Times New Roman" w:cs="Times New Roman"/>
          <w:b/>
          <w:position w:val="-24"/>
          <w:sz w:val="24"/>
          <w:szCs w:val="24"/>
        </w:rPr>
        <w:object w:dxaOrig="1380" w:dyaOrig="620">
          <v:shape id="_x0000_i1037" type="#_x0000_t75" style="width:69pt;height:30.75pt" o:ole="">
            <v:imagedata r:id="rId31" o:title=""/>
          </v:shape>
          <o:OLEObject Type="Embed" ProgID="Equation.DSMT4" ShapeID="_x0000_i1037" DrawAspect="Content" ObjectID="_1481064749" r:id="rId32"/>
        </w:object>
      </w:r>
    </w:p>
    <w:p w:rsidR="000D4C06" w:rsidRDefault="000D4C06" w:rsidP="000D4C06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028950" cy="1895475"/>
            <wp:effectExtent l="114300" t="76200" r="95250" b="85725"/>
            <wp:docPr id="107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8954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892425" cy="1895475"/>
            <wp:effectExtent l="95250" t="76200" r="98425" b="85725"/>
            <wp:docPr id="108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425" cy="18954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0D4C06" w:rsidRDefault="000D4C06" w:rsidP="000D4C0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0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F33F1C" w:rsidRDefault="00F33F1C" w:rsidP="00784E91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25C50" w:rsidRDefault="00F25C50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7FA6" w:rsidRDefault="003B09CA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 w:rsidR="00B30A4F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="007C6F57">
        <w:rPr>
          <w:rFonts w:ascii="Times New Roman" w:hAnsi="Times New Roman" w:cs="Times New Roman"/>
          <w:b/>
          <w:sz w:val="24"/>
          <w:szCs w:val="24"/>
        </w:rPr>
        <w:t xml:space="preserve">Найти значение выражения </w:t>
      </w:r>
      <w:proofErr w:type="gramStart"/>
      <w:r w:rsidR="007C6F57">
        <w:rPr>
          <w:rFonts w:ascii="Times New Roman" w:hAnsi="Times New Roman" w:cs="Times New Roman"/>
          <w:b/>
          <w:sz w:val="24"/>
          <w:szCs w:val="24"/>
        </w:rPr>
        <w:t>(</w:t>
      </w:r>
      <w:r w:rsidR="00B30A4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="00B30A4F">
        <w:rPr>
          <w:rFonts w:ascii="Times New Roman" w:hAnsi="Times New Roman" w:cs="Times New Roman"/>
          <w:b/>
          <w:sz w:val="24"/>
          <w:szCs w:val="24"/>
        </w:rPr>
        <w:t>3</w:t>
      </w:r>
      <w:r w:rsidR="005B66C7">
        <w:rPr>
          <w:rFonts w:ascii="Times New Roman" w:hAnsi="Times New Roman" w:cs="Times New Roman"/>
          <w:b/>
          <w:sz w:val="24"/>
          <w:szCs w:val="24"/>
        </w:rPr>
        <w:t xml:space="preserve"> балла)</w:t>
      </w:r>
    </w:p>
    <w:p w:rsidR="00263437" w:rsidRDefault="00386A6F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5333">
        <w:rPr>
          <w:rFonts w:ascii="Times New Roman" w:hAnsi="Times New Roman" w:cs="Times New Roman"/>
          <w:b/>
          <w:position w:val="-20"/>
          <w:sz w:val="24"/>
          <w:szCs w:val="24"/>
        </w:rPr>
        <w:object w:dxaOrig="3220" w:dyaOrig="520">
          <v:shape id="_x0000_i1038" type="#_x0000_t75" style="width:161.25pt;height:26.25pt" o:ole="">
            <v:imagedata r:id="rId33" o:title=""/>
          </v:shape>
          <o:OLEObject Type="Embed" ProgID="Equation.DSMT4" ShapeID="_x0000_i1038" DrawAspect="Content" ObjectID="_1481064750" r:id="rId34"/>
        </w:object>
      </w:r>
      <w:r w:rsidR="00FA5B9A">
        <w:rPr>
          <w:rFonts w:ascii="Times New Roman" w:hAnsi="Times New Roman" w:cs="Times New Roman"/>
          <w:b/>
          <w:sz w:val="24"/>
          <w:szCs w:val="24"/>
        </w:rPr>
        <w:t xml:space="preserve"> при </w:t>
      </w:r>
      <w:r w:rsidR="004C3ACB" w:rsidRPr="004C3ACB">
        <w:rPr>
          <w:rFonts w:ascii="Times New Roman" w:hAnsi="Times New Roman" w:cs="Times New Roman"/>
          <w:b/>
          <w:position w:val="-10"/>
          <w:sz w:val="24"/>
          <w:szCs w:val="24"/>
        </w:rPr>
        <w:object w:dxaOrig="1620" w:dyaOrig="380">
          <v:shape id="_x0000_i1039" type="#_x0000_t75" style="width:81pt;height:18.75pt" o:ole="">
            <v:imagedata r:id="rId35" o:title=""/>
          </v:shape>
          <o:OLEObject Type="Embed" ProgID="Equation.DSMT4" ShapeID="_x0000_i1039" DrawAspect="Content" ObjectID="_1481064751" r:id="rId36"/>
        </w:object>
      </w:r>
    </w:p>
    <w:p w:rsidR="00D95A90" w:rsidRDefault="00D95A90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619750" cy="2047195"/>
            <wp:effectExtent l="171450" t="152400" r="152400" b="105455"/>
            <wp:docPr id="202" name="Рисунок 202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0471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inline>
        </w:drawing>
      </w:r>
    </w:p>
    <w:p w:rsidR="00357FA6" w:rsidRDefault="00357FA6" w:rsidP="00357FA6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95A90" w:rsidRDefault="00D95A90" w:rsidP="00D95A90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твет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69165" cy="352425"/>
            <wp:effectExtent l="19050" t="0" r="0" b="0"/>
            <wp:docPr id="5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55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</w:t>
      </w:r>
      <w:r w:rsidR="002C2E7D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08117C" w:rsidRDefault="007C6F57" w:rsidP="00D95A90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6</w:t>
      </w:r>
      <w:proofErr w:type="gramStart"/>
      <w:r w:rsidR="00CD5B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37F19">
        <w:rPr>
          <w:rFonts w:ascii="Times New Roman" w:hAnsi="Times New Roman" w:cs="Times New Roman"/>
          <w:b/>
          <w:sz w:val="24"/>
          <w:szCs w:val="24"/>
        </w:rPr>
        <w:t>З</w:t>
      </w:r>
      <w:proofErr w:type="gramEnd"/>
      <w:r w:rsidR="00714FED">
        <w:rPr>
          <w:rFonts w:ascii="Times New Roman" w:hAnsi="Times New Roman" w:cs="Times New Roman"/>
          <w:b/>
          <w:sz w:val="24"/>
          <w:szCs w:val="24"/>
        </w:rPr>
        <w:t>аписать число в стандартном виде</w:t>
      </w:r>
      <w:r w:rsidR="00862B44">
        <w:rPr>
          <w:rFonts w:ascii="Times New Roman" w:hAnsi="Times New Roman" w:cs="Times New Roman"/>
          <w:b/>
          <w:sz w:val="24"/>
          <w:szCs w:val="24"/>
        </w:rPr>
        <w:t xml:space="preserve"> (по 1 баллу)</w:t>
      </w:r>
    </w:p>
    <w:p w:rsidR="00A37F19" w:rsidRDefault="00A37F19" w:rsidP="00A37F1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-0,0000236                           б)10086</w:t>
      </w:r>
      <w:r w:rsidR="006B30B7">
        <w:rPr>
          <w:rFonts w:ascii="Times New Roman" w:hAnsi="Times New Roman" w:cs="Times New Roman"/>
          <w:b/>
          <w:sz w:val="24"/>
          <w:szCs w:val="24"/>
        </w:rPr>
        <w:t xml:space="preserve">000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в)</w:t>
      </w:r>
      <w:r w:rsidR="006B30B7" w:rsidRPr="006B30B7">
        <w:rPr>
          <w:rFonts w:ascii="Times New Roman" w:hAnsi="Times New Roman" w:cs="Times New Roman"/>
          <w:b/>
          <w:position w:val="-24"/>
          <w:sz w:val="24"/>
          <w:szCs w:val="24"/>
        </w:rPr>
        <w:object w:dxaOrig="880" w:dyaOrig="620">
          <v:shape id="_x0000_i1040" type="#_x0000_t75" style="width:44.25pt;height:30.75pt" o:ole="">
            <v:imagedata r:id="rId38" o:title=""/>
          </v:shape>
          <o:OLEObject Type="Embed" ProgID="Equation.DSMT4" ShapeID="_x0000_i1040" DrawAspect="Content" ObjectID="_1481064752" r:id="rId3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6B30B7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b/>
          <w:sz w:val="24"/>
          <w:szCs w:val="24"/>
        </w:rPr>
        <w:t>г)</w:t>
      </w:r>
      <w:r w:rsidRPr="00A812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FF8" w:rsidRPr="009B1FF8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60">
          <v:shape id="_x0000_i1041" type="#_x0000_t75" style="width:59.25pt;height:18pt" o:ole="">
            <v:imagedata r:id="rId40" o:title=""/>
          </v:shape>
          <o:OLEObject Type="Embed" ProgID="Equation.DSMT4" ShapeID="_x0000_i1041" DrawAspect="Content" ObjectID="_1481064753" r:id="rId41"/>
        </w:object>
      </w:r>
    </w:p>
    <w:p w:rsidR="00A37F19" w:rsidRDefault="00A37F19" w:rsidP="00A37F19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2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2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2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2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Pr="00DC714F" w:rsidRDefault="00884618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0825F2" w:rsidRPr="00DC714F" w:rsidRDefault="000825F2" w:rsidP="00866CE3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84618" w:rsidRPr="00524B49" w:rsidRDefault="00884618" w:rsidP="00884618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онтрольная работа </w:t>
      </w:r>
    </w:p>
    <w:p w:rsidR="00884618" w:rsidRDefault="00884618" w:rsidP="00884618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408F">
        <w:rPr>
          <w:rFonts w:ascii="Times New Roman" w:hAnsi="Times New Roman" w:cs="Times New Roman"/>
          <w:b/>
          <w:sz w:val="24"/>
          <w:szCs w:val="24"/>
        </w:rPr>
        <w:t>По теме</w:t>
      </w:r>
      <w:r>
        <w:rPr>
          <w:rFonts w:ascii="Times New Roman" w:hAnsi="Times New Roman" w:cs="Times New Roman"/>
          <w:b/>
          <w:sz w:val="24"/>
          <w:szCs w:val="24"/>
        </w:rPr>
        <w:t xml:space="preserve"> «Степень с целым показателем».</w:t>
      </w:r>
    </w:p>
    <w:p w:rsidR="00884618" w:rsidRDefault="00DC714F" w:rsidP="00884618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полнил ученик 8 классa</w:t>
      </w:r>
      <w:r w:rsidR="00884618">
        <w:rPr>
          <w:rFonts w:ascii="Times New Roman" w:hAnsi="Times New Roman" w:cs="Times New Roman"/>
          <w:b/>
          <w:sz w:val="24"/>
          <w:szCs w:val="24"/>
        </w:rPr>
        <w:t>___________________________________</w:t>
      </w:r>
    </w:p>
    <w:p w:rsidR="00884618" w:rsidRPr="00DC714F" w:rsidRDefault="00884618" w:rsidP="00884618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="002D050C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884618" w:rsidRDefault="00884618" w:rsidP="00884618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езультаты:</w:t>
      </w:r>
    </w:p>
    <w:tbl>
      <w:tblPr>
        <w:tblStyle w:val="a6"/>
        <w:tblW w:w="0" w:type="auto"/>
        <w:tblLook w:val="04A0"/>
      </w:tblPr>
      <w:tblGrid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978"/>
      </w:tblGrid>
      <w:tr w:rsidR="00884618" w:rsidTr="0087544E"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а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б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в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г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а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б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в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г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а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б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а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б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а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б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в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г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Cambria Math" w:hAnsi="Cambria Math" w:cs="Times New Roman"/>
                <w:b/>
                <w:sz w:val="24"/>
                <w:szCs w:val="24"/>
              </w:rPr>
              <w:t>⅀</w:t>
            </w: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884618" w:rsidTr="0087544E"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" w:type="dxa"/>
          </w:tcPr>
          <w:p w:rsidR="00884618" w:rsidRDefault="00884618" w:rsidP="0087544E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DE2F59" w:rsidRDefault="00DE2F59" w:rsidP="00DE2F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1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Н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айдите значение выражения (1 балл) </w:t>
      </w:r>
    </w:p>
    <w:p w:rsidR="00DE2F59" w:rsidRDefault="00DE2F59" w:rsidP="00DE2F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</w:t>
      </w:r>
      <w:r w:rsidR="008512C3" w:rsidRPr="007450D4">
        <w:rPr>
          <w:rFonts w:ascii="Times New Roman" w:hAnsi="Times New Roman" w:cs="Times New Roman"/>
          <w:b/>
          <w:position w:val="-16"/>
          <w:sz w:val="24"/>
          <w:szCs w:val="24"/>
        </w:rPr>
        <w:object w:dxaOrig="1380" w:dyaOrig="480">
          <v:shape id="_x0000_i1042" type="#_x0000_t75" style="width:69.75pt;height:24.75pt" o:ole="">
            <v:imagedata r:id="rId42" o:title=""/>
          </v:shape>
          <o:OLEObject Type="Embed" ProgID="Equation.DSMT4" ShapeID="_x0000_i1042" DrawAspect="Content" ObjectID="_1481064754" r:id="rId4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б)</w:t>
      </w:r>
      <w:r w:rsidRPr="005A23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826C6" w:rsidRPr="005A2395">
        <w:rPr>
          <w:rFonts w:ascii="Times New Roman" w:hAnsi="Times New Roman" w:cs="Times New Roman"/>
          <w:b/>
          <w:position w:val="-28"/>
          <w:sz w:val="24"/>
          <w:szCs w:val="24"/>
        </w:rPr>
        <w:object w:dxaOrig="1140" w:dyaOrig="740">
          <v:shape id="_x0000_i1043" type="#_x0000_t75" style="width:57pt;height:37.5pt" o:ole="">
            <v:imagedata r:id="rId44" o:title=""/>
          </v:shape>
          <o:OLEObject Type="Embed" ProgID="Equation.DSMT4" ShapeID="_x0000_i1043" DrawAspect="Content" ObjectID="_1481064755" r:id="rId4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в) </w:t>
      </w:r>
      <w:r w:rsidR="003F6ACB" w:rsidRPr="00DF61C4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60">
          <v:shape id="_x0000_i1044" type="#_x0000_t75" style="width:46.5pt;height:18.75pt" o:ole="">
            <v:imagedata r:id="rId46" o:title=""/>
          </v:shape>
          <o:OLEObject Type="Embed" ProgID="Equation.DSMT4" ShapeID="_x0000_i1044" DrawAspect="Content" ObjectID="_1481064756" r:id="rId4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г)</w:t>
      </w:r>
      <w:r w:rsidRPr="00A812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E6091" w:rsidRPr="00F84ACA">
        <w:rPr>
          <w:rFonts w:ascii="Times New Roman" w:hAnsi="Times New Roman" w:cs="Times New Roman"/>
          <w:b/>
          <w:position w:val="-6"/>
          <w:sz w:val="24"/>
          <w:szCs w:val="24"/>
        </w:rPr>
        <w:object w:dxaOrig="940" w:dyaOrig="320">
          <v:shape id="_x0000_i1045" type="#_x0000_t75" style="width:47.25pt;height:16.5pt" o:ole="">
            <v:imagedata r:id="rId48" o:title=""/>
          </v:shape>
          <o:OLEObject Type="Embed" ProgID="Equation.DSMT4" ShapeID="_x0000_i1045" DrawAspect="Content" ObjectID="_1481064757" r:id="rId49"/>
        </w:object>
      </w:r>
    </w:p>
    <w:p w:rsidR="00DE2F59" w:rsidRDefault="00DE2F59" w:rsidP="00DE2F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349375" cy="809625"/>
            <wp:effectExtent l="95250" t="76200" r="98425" b="85725"/>
            <wp:docPr id="250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88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80962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9375" cy="857250"/>
            <wp:effectExtent l="95250" t="76200" r="98425" b="76200"/>
            <wp:docPr id="251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5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8572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9375" cy="895350"/>
            <wp:effectExtent l="95250" t="76200" r="98425" b="76200"/>
            <wp:docPr id="252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32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8953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9375" cy="933450"/>
            <wp:effectExtent l="95250" t="76200" r="98425" b="76200"/>
            <wp:docPr id="253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29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9334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E2F59" w:rsidRDefault="00DE2F59" w:rsidP="00DE2F59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5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25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5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5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DE2F59" w:rsidRDefault="00DE2F59" w:rsidP="00DE2F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2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Н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айдите значение выражения (2 балла) </w:t>
      </w:r>
    </w:p>
    <w:p w:rsidR="00DE2F59" w:rsidRDefault="00DE2F59" w:rsidP="00DE2F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</w:t>
      </w:r>
      <w:r w:rsidR="004004E3" w:rsidRPr="003D6946">
        <w:rPr>
          <w:rFonts w:ascii="Times New Roman" w:hAnsi="Times New Roman" w:cs="Times New Roman"/>
          <w:b/>
          <w:position w:val="-6"/>
          <w:sz w:val="24"/>
          <w:szCs w:val="24"/>
        </w:rPr>
        <w:object w:dxaOrig="1579" w:dyaOrig="320">
          <v:shape id="_x0000_i1046" type="#_x0000_t75" style="width:79.5pt;height:16.5pt" o:ole="">
            <v:imagedata r:id="rId50" o:title=""/>
          </v:shape>
          <o:OLEObject Type="Embed" ProgID="Equation.DSMT4" ShapeID="_x0000_i1046" DrawAspect="Content" ObjectID="_1481064758" r:id="rId5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б)</w:t>
      </w:r>
      <w:r w:rsidRPr="004610C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347D" w:rsidRPr="005A2395">
        <w:rPr>
          <w:rFonts w:ascii="Times New Roman" w:hAnsi="Times New Roman" w:cs="Times New Roman"/>
          <w:b/>
          <w:position w:val="-28"/>
          <w:sz w:val="24"/>
          <w:szCs w:val="24"/>
        </w:rPr>
        <w:object w:dxaOrig="2240" w:dyaOrig="740">
          <v:shape id="_x0000_i1047" type="#_x0000_t75" style="width:112.5pt;height:37.5pt" o:ole="">
            <v:imagedata r:id="rId52" o:title=""/>
          </v:shape>
          <o:OLEObject Type="Embed" ProgID="Equation.DSMT4" ShapeID="_x0000_i1047" DrawAspect="Content" ObjectID="_1481064759" r:id="rId5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в) </w:t>
      </w:r>
      <w:r w:rsidR="0088757A" w:rsidRPr="0092347D">
        <w:rPr>
          <w:rFonts w:ascii="Times New Roman" w:hAnsi="Times New Roman" w:cs="Times New Roman"/>
          <w:b/>
          <w:position w:val="-42"/>
          <w:sz w:val="24"/>
          <w:szCs w:val="24"/>
        </w:rPr>
        <w:object w:dxaOrig="999" w:dyaOrig="960">
          <v:shape id="_x0000_i1048" type="#_x0000_t75" style="width:50.25pt;height:48.75pt" o:ole="">
            <v:imagedata r:id="rId54" o:title=""/>
          </v:shape>
          <o:OLEObject Type="Embed" ProgID="Equation.DSMT4" ShapeID="_x0000_i1048" DrawAspect="Content" ObjectID="_1481064760" r:id="rId5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92347D">
        <w:rPr>
          <w:rFonts w:ascii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>г)</w:t>
      </w:r>
      <w:r w:rsidRPr="00A812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3964" w:rsidRPr="00CC11B6">
        <w:rPr>
          <w:rFonts w:ascii="Times New Roman" w:hAnsi="Times New Roman" w:cs="Times New Roman"/>
          <w:b/>
          <w:position w:val="-28"/>
          <w:sz w:val="24"/>
          <w:szCs w:val="24"/>
        </w:rPr>
        <w:object w:dxaOrig="2840" w:dyaOrig="740">
          <v:shape id="_x0000_i1049" type="#_x0000_t75" style="width:142.5pt;height:37.5pt" o:ole="">
            <v:imagedata r:id="rId56" o:title=""/>
          </v:shape>
          <o:OLEObject Type="Embed" ProgID="Equation.DSMT4" ShapeID="_x0000_i1049" DrawAspect="Content" ObjectID="_1481064761" r:id="rId57"/>
        </w:object>
      </w:r>
    </w:p>
    <w:p w:rsidR="00A211C2" w:rsidRDefault="00A211C2" w:rsidP="00A211C2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199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211C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200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A211C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201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Pr="00A211C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348955" cy="1638300"/>
            <wp:effectExtent l="76200" t="76200" r="117895" b="76200"/>
            <wp:docPr id="203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955" cy="16383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E2F59" w:rsidRDefault="00DE2F59" w:rsidP="00DE2F59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6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6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6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7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B73659" w:rsidRDefault="00B73659" w:rsidP="00B736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3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Н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айдите значение выражения (2 балла) </w:t>
      </w:r>
    </w:p>
    <w:p w:rsidR="00B73659" w:rsidRDefault="00B73659" w:rsidP="00B73659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</w:t>
      </w:r>
      <w:r w:rsidRPr="003D6946">
        <w:rPr>
          <w:rFonts w:ascii="Times New Roman" w:hAnsi="Times New Roman" w:cs="Times New Roman"/>
          <w:b/>
          <w:position w:val="-6"/>
          <w:sz w:val="24"/>
          <w:szCs w:val="24"/>
        </w:rPr>
        <w:object w:dxaOrig="1219" w:dyaOrig="320">
          <v:shape id="_x0000_i1050" type="#_x0000_t75" style="width:61.5pt;height:16.5pt" o:ole="">
            <v:imagedata r:id="rId58" o:title=""/>
          </v:shape>
          <o:OLEObject Type="Embed" ProgID="Equation.DSMT4" ShapeID="_x0000_i1050" DrawAspect="Content" ObjectID="_1481064762" r:id="rId5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300CB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б)</w:t>
      </w:r>
      <w:r w:rsidRPr="004610C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E643C" w:rsidRPr="005A2395">
        <w:rPr>
          <w:rFonts w:ascii="Times New Roman" w:hAnsi="Times New Roman" w:cs="Times New Roman"/>
          <w:b/>
          <w:position w:val="-28"/>
          <w:sz w:val="24"/>
          <w:szCs w:val="24"/>
        </w:rPr>
        <w:object w:dxaOrig="2040" w:dyaOrig="740">
          <v:shape id="_x0000_i1051" type="#_x0000_t75" style="width:102.75pt;height:37.5pt" o:ole="">
            <v:imagedata r:id="rId60" o:title=""/>
          </v:shape>
          <o:OLEObject Type="Embed" ProgID="Equation.DSMT4" ShapeID="_x0000_i1051" DrawAspect="Content" ObjectID="_1481064763" r:id="rId6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</w:p>
    <w:p w:rsidR="00300CBB" w:rsidRDefault="00300CBB" w:rsidP="00300CBB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028950" cy="1323975"/>
            <wp:effectExtent l="114300" t="76200" r="95250" b="85725"/>
            <wp:docPr id="103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3239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892425" cy="1323975"/>
            <wp:effectExtent l="95250" t="76200" r="98425" b="85725"/>
            <wp:docPr id="104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425" cy="13239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300CBB" w:rsidRDefault="00300CBB" w:rsidP="00300CB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0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0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B73659" w:rsidRDefault="00B73659" w:rsidP="00DE2F59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050C" w:rsidRPr="00DC714F" w:rsidRDefault="002D050C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050C" w:rsidRPr="00DC714F" w:rsidRDefault="002D050C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050C" w:rsidRPr="00DC714F" w:rsidRDefault="002D050C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825F2" w:rsidRPr="00DC714F" w:rsidRDefault="000825F2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050C" w:rsidRPr="00DC714F" w:rsidRDefault="002D050C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F0FD8" w:rsidRDefault="007F0FD8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№4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Н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айдите значение выражения (по 3 балла)</w:t>
      </w:r>
    </w:p>
    <w:p w:rsidR="007F0FD8" w:rsidRPr="00766F04" w:rsidRDefault="007F0FD8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)</w:t>
      </w:r>
      <w:r w:rsidRPr="00C675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4D6A" w:rsidRPr="00C67517">
        <w:rPr>
          <w:rFonts w:ascii="Times New Roman" w:hAnsi="Times New Roman" w:cs="Times New Roman"/>
          <w:b/>
          <w:position w:val="-10"/>
          <w:sz w:val="24"/>
          <w:szCs w:val="24"/>
        </w:rPr>
        <w:object w:dxaOrig="1680" w:dyaOrig="360">
          <v:shape id="_x0000_i1052" type="#_x0000_t75" style="width:84pt;height:18pt" o:ole="">
            <v:imagedata r:id="rId62" o:title=""/>
          </v:shape>
          <o:OLEObject Type="Embed" ProgID="Equation.DSMT4" ShapeID="_x0000_i1052" DrawAspect="Content" ObjectID="_1481064764" r:id="rId6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пр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а=</w:t>
      </w:r>
      <w:proofErr w:type="spellEnd"/>
      <w:r w:rsidR="00464D6A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="00464D6A">
        <w:rPr>
          <w:rFonts w:ascii="Times New Roman" w:hAnsi="Times New Roman" w:cs="Times New Roman"/>
          <w:b/>
          <w:sz w:val="24"/>
          <w:szCs w:val="24"/>
        </w:rPr>
        <w:t>0,2</w:t>
      </w:r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464D6A">
        <w:rPr>
          <w:rFonts w:ascii="Times New Roman" w:hAnsi="Times New Roman" w:cs="Times New Roman"/>
          <w:b/>
          <w:sz w:val="24"/>
          <w:szCs w:val="24"/>
        </w:rPr>
        <w:t>=0,7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б) </w:t>
      </w:r>
      <w:r w:rsidR="004A52F6" w:rsidRPr="00766F04">
        <w:rPr>
          <w:rFonts w:ascii="Times New Roman" w:hAnsi="Times New Roman" w:cs="Times New Roman"/>
          <w:b/>
          <w:position w:val="-24"/>
          <w:sz w:val="24"/>
          <w:szCs w:val="24"/>
        </w:rPr>
        <w:object w:dxaOrig="1740" w:dyaOrig="620">
          <v:shape id="_x0000_i1053" type="#_x0000_t75" style="width:87pt;height:30.75pt" o:ole="">
            <v:imagedata r:id="rId64" o:title=""/>
          </v:shape>
          <o:OLEObject Type="Embed" ProgID="Equation.DSMT4" ShapeID="_x0000_i1053" DrawAspect="Content" ObjectID="_1481064765" r:id="rId6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766F0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при  </w:t>
      </w:r>
      <w:r w:rsidR="004A52F6" w:rsidRPr="00766F04">
        <w:rPr>
          <w:rFonts w:ascii="Times New Roman" w:hAnsi="Times New Roman" w:cs="Times New Roman"/>
          <w:b/>
          <w:position w:val="-24"/>
          <w:sz w:val="24"/>
          <w:szCs w:val="24"/>
        </w:rPr>
        <w:object w:dxaOrig="1340" w:dyaOrig="620">
          <v:shape id="_x0000_i1054" type="#_x0000_t75" style="width:66.75pt;height:30.75pt" o:ole="">
            <v:imagedata r:id="rId66" o:title=""/>
          </v:shape>
          <o:OLEObject Type="Embed" ProgID="Equation.DSMT4" ShapeID="_x0000_i1054" DrawAspect="Content" ObjectID="_1481064766" r:id="rId67"/>
        </w:object>
      </w:r>
    </w:p>
    <w:p w:rsidR="007F0FD8" w:rsidRDefault="007F0FD8" w:rsidP="007F0FD8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028950" cy="1895475"/>
            <wp:effectExtent l="114300" t="76200" r="95250" b="85725"/>
            <wp:docPr id="111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8954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7E7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892425" cy="1895475"/>
            <wp:effectExtent l="95250" t="76200" r="98425" b="85725"/>
            <wp:docPr id="112" name="Рисунок 77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425" cy="18954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7F0FD8" w:rsidRDefault="007F0FD8" w:rsidP="007F0FD8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1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1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4C3ACB" w:rsidRDefault="004C3ACB" w:rsidP="004C3AC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№5 Найти значение выражения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3 балла)</w:t>
      </w:r>
    </w:p>
    <w:p w:rsidR="004C3ACB" w:rsidRDefault="004C3ACB" w:rsidP="004C3AC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5333">
        <w:rPr>
          <w:rFonts w:ascii="Times New Roman" w:hAnsi="Times New Roman" w:cs="Times New Roman"/>
          <w:b/>
          <w:position w:val="-20"/>
          <w:sz w:val="24"/>
          <w:szCs w:val="24"/>
        </w:rPr>
        <w:object w:dxaOrig="3220" w:dyaOrig="520">
          <v:shape id="_x0000_i1055" type="#_x0000_t75" style="width:161.25pt;height:26.25pt" o:ole="">
            <v:imagedata r:id="rId68" o:title=""/>
          </v:shape>
          <o:OLEObject Type="Embed" ProgID="Equation.DSMT4" ShapeID="_x0000_i1055" DrawAspect="Content" ObjectID="_1481064767" r:id="rId6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при </w:t>
      </w:r>
      <w:r w:rsidR="00120F8F" w:rsidRPr="004C3ACB">
        <w:rPr>
          <w:rFonts w:ascii="Times New Roman" w:hAnsi="Times New Roman" w:cs="Times New Roman"/>
          <w:b/>
          <w:position w:val="-10"/>
          <w:sz w:val="24"/>
          <w:szCs w:val="24"/>
        </w:rPr>
        <w:object w:dxaOrig="1579" w:dyaOrig="380">
          <v:shape id="_x0000_i1056" type="#_x0000_t75" style="width:78.75pt;height:18.75pt" o:ole="">
            <v:imagedata r:id="rId70" o:title=""/>
          </v:shape>
          <o:OLEObject Type="Embed" ProgID="Equation.DSMT4" ShapeID="_x0000_i1056" DrawAspect="Content" ObjectID="_1481064768" r:id="rId71"/>
        </w:object>
      </w:r>
    </w:p>
    <w:p w:rsidR="004C3ACB" w:rsidRDefault="004C3ACB" w:rsidP="004C3AC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619750" cy="2047195"/>
            <wp:effectExtent l="171450" t="152400" r="152400" b="105455"/>
            <wp:docPr id="117" name="Рисунок 202" descr="C:\Users\Кошечка\AppData\Local\Microsoft\Windows\Temporary Internet Files\Content.Word\Scan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Кошечка\AppData\Local\Microsoft\Windows\Temporary Internet Files\Content.Word\Scan00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0471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inline>
        </w:drawing>
      </w:r>
    </w:p>
    <w:p w:rsidR="004C3ACB" w:rsidRDefault="004C3ACB" w:rsidP="004C3AC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3ACB" w:rsidRDefault="004C3ACB" w:rsidP="004C3ACB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твет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69165" cy="352425"/>
            <wp:effectExtent l="19050" t="0" r="0" b="0"/>
            <wp:docPr id="1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55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</w:t>
      </w:r>
    </w:p>
    <w:p w:rsidR="00862B44" w:rsidRDefault="00862B44" w:rsidP="00862B44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6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З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аписать число в стандартном виде (по 1 баллу)</w:t>
      </w:r>
    </w:p>
    <w:p w:rsidR="00862B44" w:rsidRDefault="00862B44" w:rsidP="00862B44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а) 0,000003051                           б)-201200000                    в)</w:t>
      </w:r>
      <w:r w:rsidRPr="006B30B7">
        <w:rPr>
          <w:rFonts w:ascii="Times New Roman" w:hAnsi="Times New Roman" w:cs="Times New Roman"/>
          <w:b/>
          <w:position w:val="-24"/>
          <w:sz w:val="24"/>
          <w:szCs w:val="24"/>
        </w:rPr>
        <w:object w:dxaOrig="740" w:dyaOrig="620">
          <v:shape id="_x0000_i1057" type="#_x0000_t75" style="width:36.75pt;height:30.75pt" o:ole="">
            <v:imagedata r:id="rId72" o:title=""/>
          </v:shape>
          <o:OLEObject Type="Embed" ProgID="Equation.DSMT4" ShapeID="_x0000_i1057" DrawAspect="Content" ObjectID="_1481064769" r:id="rId7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г)</w:t>
      </w:r>
      <w:r w:rsidRPr="00A812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FF8" w:rsidRPr="00862B44">
        <w:rPr>
          <w:rFonts w:ascii="Times New Roman" w:hAnsi="Times New Roman" w:cs="Times New Roman"/>
          <w:b/>
          <w:position w:val="-10"/>
          <w:sz w:val="24"/>
          <w:szCs w:val="24"/>
        </w:rPr>
        <w:object w:dxaOrig="1200" w:dyaOrig="360">
          <v:shape id="_x0000_i1058" type="#_x0000_t75" style="width:60pt;height:18pt" o:ole="">
            <v:imagedata r:id="rId74" o:title=""/>
          </v:shape>
          <o:OLEObject Type="Embed" ProgID="Equation.DSMT4" ShapeID="_x0000_i1058" DrawAspect="Content" ObjectID="_1481064770" r:id="rId75"/>
        </w:object>
      </w:r>
    </w:p>
    <w:p w:rsidR="00862B44" w:rsidRDefault="00862B44" w:rsidP="00862B44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92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9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9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т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725" cy="276225"/>
            <wp:effectExtent l="19050" t="0" r="3175" b="0"/>
            <wp:docPr id="19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139" cy="27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DE2F59" w:rsidRDefault="00DE2F59" w:rsidP="007F0FD8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sectPr w:rsidR="00DE2F59" w:rsidSect="0019588F">
      <w:pgSz w:w="11906" w:h="16838"/>
      <w:pgMar w:top="426" w:right="566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740565"/>
    <w:multiLevelType w:val="hybridMultilevel"/>
    <w:tmpl w:val="C37292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D0D74"/>
    <w:rsid w:val="00036BFD"/>
    <w:rsid w:val="00037E73"/>
    <w:rsid w:val="00060C28"/>
    <w:rsid w:val="0008117C"/>
    <w:rsid w:val="00081C07"/>
    <w:rsid w:val="000825F2"/>
    <w:rsid w:val="00085C3B"/>
    <w:rsid w:val="000924EB"/>
    <w:rsid w:val="000D4C06"/>
    <w:rsid w:val="000E0CB0"/>
    <w:rsid w:val="000F6983"/>
    <w:rsid w:val="00105118"/>
    <w:rsid w:val="001207C2"/>
    <w:rsid w:val="00120F8F"/>
    <w:rsid w:val="0019588F"/>
    <w:rsid w:val="001C4167"/>
    <w:rsid w:val="001D746C"/>
    <w:rsid w:val="002017AA"/>
    <w:rsid w:val="00213D22"/>
    <w:rsid w:val="002550B7"/>
    <w:rsid w:val="00263437"/>
    <w:rsid w:val="00263916"/>
    <w:rsid w:val="00284EE9"/>
    <w:rsid w:val="002A1D4E"/>
    <w:rsid w:val="002C2E7D"/>
    <w:rsid w:val="002D050C"/>
    <w:rsid w:val="00300CBB"/>
    <w:rsid w:val="00357FA6"/>
    <w:rsid w:val="00386A6F"/>
    <w:rsid w:val="003A6ED0"/>
    <w:rsid w:val="003B09CA"/>
    <w:rsid w:val="003B6939"/>
    <w:rsid w:val="003B7DE0"/>
    <w:rsid w:val="003D6946"/>
    <w:rsid w:val="003E4CCD"/>
    <w:rsid w:val="003F1616"/>
    <w:rsid w:val="003F1711"/>
    <w:rsid w:val="003F6ACB"/>
    <w:rsid w:val="004004E3"/>
    <w:rsid w:val="004210E0"/>
    <w:rsid w:val="00457740"/>
    <w:rsid w:val="004610CB"/>
    <w:rsid w:val="004643D1"/>
    <w:rsid w:val="00464D6A"/>
    <w:rsid w:val="004735AA"/>
    <w:rsid w:val="004A198C"/>
    <w:rsid w:val="004A52F6"/>
    <w:rsid w:val="004A574D"/>
    <w:rsid w:val="004C3ACB"/>
    <w:rsid w:val="004E6091"/>
    <w:rsid w:val="00524523"/>
    <w:rsid w:val="00524B49"/>
    <w:rsid w:val="00531EF4"/>
    <w:rsid w:val="005A2395"/>
    <w:rsid w:val="005A3D46"/>
    <w:rsid w:val="005B66C7"/>
    <w:rsid w:val="005D1572"/>
    <w:rsid w:val="005D1D33"/>
    <w:rsid w:val="00617401"/>
    <w:rsid w:val="00661C1F"/>
    <w:rsid w:val="006B30B7"/>
    <w:rsid w:val="00714FED"/>
    <w:rsid w:val="007450D4"/>
    <w:rsid w:val="00755CE0"/>
    <w:rsid w:val="00756CAC"/>
    <w:rsid w:val="00766F04"/>
    <w:rsid w:val="007826C6"/>
    <w:rsid w:val="00784E91"/>
    <w:rsid w:val="00786945"/>
    <w:rsid w:val="007B199E"/>
    <w:rsid w:val="007C6F57"/>
    <w:rsid w:val="007E6DAA"/>
    <w:rsid w:val="007F0FD8"/>
    <w:rsid w:val="008512C3"/>
    <w:rsid w:val="00856260"/>
    <w:rsid w:val="00862B44"/>
    <w:rsid w:val="00866CE3"/>
    <w:rsid w:val="00884618"/>
    <w:rsid w:val="0088653A"/>
    <w:rsid w:val="0088757A"/>
    <w:rsid w:val="0089352F"/>
    <w:rsid w:val="00910740"/>
    <w:rsid w:val="0092347D"/>
    <w:rsid w:val="009352C9"/>
    <w:rsid w:val="0094056E"/>
    <w:rsid w:val="0094220A"/>
    <w:rsid w:val="009A13F9"/>
    <w:rsid w:val="009A65DB"/>
    <w:rsid w:val="009B1FF8"/>
    <w:rsid w:val="009D7A39"/>
    <w:rsid w:val="00A1438B"/>
    <w:rsid w:val="00A211C2"/>
    <w:rsid w:val="00A27173"/>
    <w:rsid w:val="00A37F19"/>
    <w:rsid w:val="00A812F0"/>
    <w:rsid w:val="00A82A7E"/>
    <w:rsid w:val="00A8627C"/>
    <w:rsid w:val="00A92186"/>
    <w:rsid w:val="00B1062C"/>
    <w:rsid w:val="00B30A4F"/>
    <w:rsid w:val="00B50629"/>
    <w:rsid w:val="00B71B42"/>
    <w:rsid w:val="00B73659"/>
    <w:rsid w:val="00B84F7B"/>
    <w:rsid w:val="00BC1182"/>
    <w:rsid w:val="00BC76E1"/>
    <w:rsid w:val="00C049EF"/>
    <w:rsid w:val="00C67517"/>
    <w:rsid w:val="00C87F2D"/>
    <w:rsid w:val="00CC11B6"/>
    <w:rsid w:val="00CC5333"/>
    <w:rsid w:val="00CD0D74"/>
    <w:rsid w:val="00CD5B15"/>
    <w:rsid w:val="00CE643C"/>
    <w:rsid w:val="00D33964"/>
    <w:rsid w:val="00D364F2"/>
    <w:rsid w:val="00D51178"/>
    <w:rsid w:val="00D95A90"/>
    <w:rsid w:val="00DC714F"/>
    <w:rsid w:val="00DD3611"/>
    <w:rsid w:val="00DE2F59"/>
    <w:rsid w:val="00DF61C4"/>
    <w:rsid w:val="00E9511C"/>
    <w:rsid w:val="00EF3E49"/>
    <w:rsid w:val="00F00E11"/>
    <w:rsid w:val="00F25C50"/>
    <w:rsid w:val="00F33F1C"/>
    <w:rsid w:val="00F467DA"/>
    <w:rsid w:val="00F81781"/>
    <w:rsid w:val="00F84ACA"/>
    <w:rsid w:val="00F84FC8"/>
    <w:rsid w:val="00F8641F"/>
    <w:rsid w:val="00F95102"/>
    <w:rsid w:val="00FA5B9A"/>
    <w:rsid w:val="00FB07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43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D0D74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092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924EB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3E4C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jpeg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1</TotalTime>
  <Pages>1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шечка</dc:creator>
  <cp:lastModifiedBy>Кошечка</cp:lastModifiedBy>
  <cp:revision>14</cp:revision>
  <dcterms:created xsi:type="dcterms:W3CDTF">2013-04-09T16:36:00Z</dcterms:created>
  <dcterms:modified xsi:type="dcterms:W3CDTF">2014-12-25T23:05:00Z</dcterms:modified>
</cp:coreProperties>
</file>